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0BB684" w14:textId="77777777" w:rsidR="00130241" w:rsidRPr="001045AD" w:rsidRDefault="00DF310C" w:rsidP="001045A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>
        <w:rPr>
          <w:b/>
          <w:color w:val="000000"/>
        </w:rPr>
        <w:t xml:space="preserve">Синтез </w:t>
      </w:r>
      <w:bookmarkStart w:id="0" w:name="_Hlk191596363"/>
      <w:bookmarkStart w:id="1" w:name="_Hlk191597528"/>
      <w:r w:rsidR="00AD14FC">
        <w:rPr>
          <w:b/>
          <w:color w:val="000000"/>
        </w:rPr>
        <w:t>ß</w:t>
      </w:r>
      <w:r>
        <w:rPr>
          <w:b/>
          <w:color w:val="000000"/>
        </w:rPr>
        <w:t>-дикетонатных</w:t>
      </w:r>
      <w:bookmarkEnd w:id="0"/>
      <w:r>
        <w:rPr>
          <w:b/>
          <w:color w:val="000000"/>
        </w:rPr>
        <w:t xml:space="preserve"> </w:t>
      </w:r>
      <w:bookmarkEnd w:id="1"/>
      <w:r>
        <w:rPr>
          <w:b/>
          <w:color w:val="000000"/>
        </w:rPr>
        <w:t>комплексов иридия</w:t>
      </w:r>
      <w:r w:rsidR="001045AD" w:rsidRPr="001045AD">
        <w:rPr>
          <w:b/>
          <w:color w:val="000000"/>
        </w:rPr>
        <w:t>(I)</w:t>
      </w:r>
      <w:r>
        <w:rPr>
          <w:b/>
          <w:color w:val="000000"/>
        </w:rPr>
        <w:t xml:space="preserve"> с циклооктадиеном</w:t>
      </w:r>
      <w:r w:rsidR="00584C5F">
        <w:rPr>
          <w:b/>
          <w:color w:val="000000"/>
        </w:rPr>
        <w:t xml:space="preserve"> для осаждения </w:t>
      </w:r>
      <w:r w:rsidR="002B5DBC">
        <w:rPr>
          <w:b/>
          <w:color w:val="000000"/>
          <w:lang w:val="en-US"/>
        </w:rPr>
        <w:t>Ir</w:t>
      </w:r>
      <w:r w:rsidR="002B5DBC" w:rsidRPr="002B5DBC">
        <w:rPr>
          <w:b/>
          <w:color w:val="000000"/>
        </w:rPr>
        <w:t>-</w:t>
      </w:r>
      <w:r w:rsidR="002B5DBC">
        <w:rPr>
          <w:b/>
          <w:color w:val="000000"/>
        </w:rPr>
        <w:t>содержащих п</w:t>
      </w:r>
      <w:r w:rsidR="00584C5F">
        <w:rPr>
          <w:b/>
          <w:color w:val="000000"/>
        </w:rPr>
        <w:t xml:space="preserve">окрытий методом </w:t>
      </w:r>
      <w:r w:rsidR="00584C5F">
        <w:rPr>
          <w:b/>
          <w:color w:val="000000"/>
          <w:lang w:val="en-US"/>
        </w:rPr>
        <w:t>MOCVD</w:t>
      </w:r>
    </w:p>
    <w:p w14:paraId="2365CA82" w14:textId="2E46BB38" w:rsidR="00130241" w:rsidRDefault="00DF310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Горина Д. В.</w:t>
      </w:r>
      <w:r w:rsidR="000E2B71">
        <w:rPr>
          <w:b/>
          <w:i/>
          <w:color w:val="000000"/>
          <w:vertAlign w:val="superscript"/>
        </w:rPr>
        <w:t>1,2</w:t>
      </w:r>
      <w:r>
        <w:rPr>
          <w:b/>
          <w:i/>
          <w:color w:val="000000"/>
        </w:rPr>
        <w:t xml:space="preserve"> </w:t>
      </w:r>
    </w:p>
    <w:p w14:paraId="1316AE14" w14:textId="77777777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</w:t>
      </w:r>
      <w:r w:rsidR="00DF310C">
        <w:rPr>
          <w:i/>
          <w:color w:val="000000"/>
        </w:rPr>
        <w:t>ка</w:t>
      </w:r>
      <w:r>
        <w:rPr>
          <w:i/>
          <w:color w:val="000000"/>
        </w:rPr>
        <w:t xml:space="preserve">, </w:t>
      </w:r>
      <w:r w:rsidR="00DF310C">
        <w:rPr>
          <w:i/>
          <w:color w:val="000000"/>
        </w:rPr>
        <w:t>2</w:t>
      </w:r>
      <w:r>
        <w:rPr>
          <w:i/>
          <w:color w:val="000000"/>
        </w:rPr>
        <w:t xml:space="preserve"> курс специалитета </w:t>
      </w:r>
    </w:p>
    <w:p w14:paraId="6820E85D" w14:textId="2F258007" w:rsidR="00130241" w:rsidRPr="000E334E" w:rsidRDefault="000E2B7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DF310C">
        <w:rPr>
          <w:i/>
          <w:color w:val="000000"/>
        </w:rPr>
        <w:t>Новосибирский государственный университет,</w:t>
      </w:r>
      <w:r w:rsidR="00AD7380">
        <w:rPr>
          <w:i/>
          <w:color w:val="000000"/>
        </w:rPr>
        <w:br/>
      </w:r>
      <w:r w:rsidR="00EB1F49">
        <w:rPr>
          <w:i/>
          <w:color w:val="000000"/>
        </w:rPr>
        <w:t>факультет</w:t>
      </w:r>
      <w:r w:rsidR="00DF310C">
        <w:rPr>
          <w:i/>
          <w:color w:val="000000"/>
        </w:rPr>
        <w:t xml:space="preserve"> естественных наук</w:t>
      </w:r>
      <w:r w:rsidR="00EB1F49">
        <w:rPr>
          <w:i/>
          <w:color w:val="000000"/>
        </w:rPr>
        <w:t xml:space="preserve">, </w:t>
      </w:r>
      <w:r w:rsidR="00DF310C">
        <w:rPr>
          <w:i/>
          <w:color w:val="000000"/>
        </w:rPr>
        <w:t>Новосибирск</w:t>
      </w:r>
      <w:r w:rsidR="00EB1F49">
        <w:rPr>
          <w:i/>
          <w:color w:val="000000"/>
        </w:rPr>
        <w:t>, Россия</w:t>
      </w:r>
      <w:r w:rsidR="000E334E" w:rsidRPr="000E334E">
        <w:rPr>
          <w:i/>
          <w:color w:val="000000"/>
        </w:rPr>
        <w:t xml:space="preserve"> </w:t>
      </w:r>
    </w:p>
    <w:p w14:paraId="517F3357" w14:textId="4CAD48B6" w:rsidR="00AD7380" w:rsidRDefault="000E2B71" w:rsidP="00BF462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highlight w:val="yellow"/>
        </w:rPr>
      </w:pPr>
      <w:r>
        <w:rPr>
          <w:i/>
          <w:color w:val="000000"/>
          <w:vertAlign w:val="superscript"/>
        </w:rPr>
        <w:t>2</w:t>
      </w:r>
      <w:r w:rsidR="00DF310C">
        <w:rPr>
          <w:i/>
          <w:color w:val="000000"/>
        </w:rPr>
        <w:t>Институт неорганической химии им. А. В. Николаева СО РАН</w:t>
      </w:r>
      <w:r w:rsidR="00391C38">
        <w:rPr>
          <w:i/>
          <w:color w:val="000000"/>
        </w:rPr>
        <w:t>,</w:t>
      </w:r>
      <w:r w:rsidR="00DF310C">
        <w:rPr>
          <w:i/>
          <w:color w:val="000000"/>
        </w:rPr>
        <w:t xml:space="preserve"> Новосибирск</w:t>
      </w:r>
      <w:r w:rsidR="00BF36F8">
        <w:rPr>
          <w:i/>
          <w:color w:val="000000"/>
        </w:rPr>
        <w:t>, Россия</w:t>
      </w:r>
    </w:p>
    <w:p w14:paraId="17E17E9A" w14:textId="77777777" w:rsidR="00130241" w:rsidRPr="005D43FC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5D43FC">
        <w:rPr>
          <w:i/>
          <w:color w:val="000000"/>
          <w:lang w:val="en-US"/>
        </w:rPr>
        <w:t>E</w:t>
      </w:r>
      <w:r w:rsidR="003B76D6" w:rsidRPr="005D43FC">
        <w:rPr>
          <w:i/>
          <w:color w:val="000000"/>
          <w:lang w:val="en-US"/>
        </w:rPr>
        <w:t>-</w:t>
      </w:r>
      <w:r w:rsidRPr="005D43FC">
        <w:rPr>
          <w:i/>
          <w:color w:val="000000"/>
          <w:lang w:val="en-US"/>
        </w:rPr>
        <w:t xml:space="preserve">mail: </w:t>
      </w:r>
      <w:hyperlink r:id="rId6">
        <w:r w:rsidR="00DF310C">
          <w:rPr>
            <w:i/>
            <w:color w:val="000000"/>
            <w:u w:val="single"/>
            <w:lang w:val="en-US"/>
          </w:rPr>
          <w:t>d</w:t>
        </w:r>
        <w:r w:rsidR="00DF310C" w:rsidRPr="005D43FC">
          <w:rPr>
            <w:i/>
            <w:color w:val="000000"/>
            <w:u w:val="single"/>
            <w:lang w:val="en-US"/>
          </w:rPr>
          <w:t>.</w:t>
        </w:r>
        <w:r w:rsidR="00DF310C">
          <w:rPr>
            <w:i/>
            <w:color w:val="000000"/>
            <w:u w:val="single"/>
            <w:lang w:val="en-US"/>
          </w:rPr>
          <w:t>gorina</w:t>
        </w:r>
        <w:r w:rsidR="00DF310C" w:rsidRPr="005D43FC">
          <w:rPr>
            <w:i/>
            <w:color w:val="000000"/>
            <w:u w:val="single"/>
            <w:lang w:val="en-US"/>
          </w:rPr>
          <w:t>1</w:t>
        </w:r>
        <w:r w:rsidR="00E56A98" w:rsidRPr="005D43FC">
          <w:rPr>
            <w:i/>
            <w:color w:val="000000"/>
            <w:u w:val="single"/>
            <w:lang w:val="en-US"/>
          </w:rPr>
          <w:t>@</w:t>
        </w:r>
        <w:r w:rsidR="00E56A98">
          <w:rPr>
            <w:i/>
            <w:color w:val="000000"/>
            <w:u w:val="single"/>
            <w:lang w:val="en-US"/>
          </w:rPr>
          <w:t>g</w:t>
        </w:r>
        <w:r w:rsidR="00E56A98" w:rsidRPr="005D43FC">
          <w:rPr>
            <w:i/>
            <w:color w:val="000000"/>
            <w:u w:val="single"/>
            <w:lang w:val="en-US"/>
          </w:rPr>
          <w:t>.</w:t>
        </w:r>
        <w:r w:rsidR="00E56A98">
          <w:rPr>
            <w:i/>
            <w:color w:val="000000"/>
            <w:u w:val="single"/>
            <w:lang w:val="en-US"/>
          </w:rPr>
          <w:t>nsu</w:t>
        </w:r>
        <w:r w:rsidR="00E56A98" w:rsidRPr="005D43FC">
          <w:rPr>
            <w:i/>
            <w:color w:val="000000"/>
            <w:u w:val="single"/>
            <w:lang w:val="en-US"/>
          </w:rPr>
          <w:t>.</w:t>
        </w:r>
        <w:r w:rsidR="00E56A98">
          <w:rPr>
            <w:i/>
            <w:color w:val="000000"/>
            <w:u w:val="single"/>
            <w:lang w:val="en-US"/>
          </w:rPr>
          <w:t>ru</w:t>
        </w:r>
      </w:hyperlink>
      <w:r w:rsidRPr="005D43FC">
        <w:rPr>
          <w:i/>
          <w:color w:val="000000"/>
          <w:lang w:val="en-US"/>
        </w:rPr>
        <w:t xml:space="preserve"> </w:t>
      </w:r>
    </w:p>
    <w:p w14:paraId="40C2A64C" w14:textId="77777777" w:rsidR="00E56A98" w:rsidRPr="00393210" w:rsidRDefault="005D43FC" w:rsidP="00E56A9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Иридий</w:t>
      </w:r>
      <w:r w:rsidR="00393210">
        <w:rPr>
          <w:color w:val="000000"/>
        </w:rPr>
        <w:t>содержащие покрытия</w:t>
      </w:r>
      <w:r>
        <w:rPr>
          <w:color w:val="000000"/>
        </w:rPr>
        <w:t xml:space="preserve"> наход</w:t>
      </w:r>
      <w:r w:rsidR="00393210">
        <w:rPr>
          <w:color w:val="000000"/>
        </w:rPr>
        <w:t>я</w:t>
      </w:r>
      <w:r>
        <w:rPr>
          <w:color w:val="000000"/>
        </w:rPr>
        <w:t>т широкое применение в различных областях</w:t>
      </w:r>
      <w:r w:rsidR="00393210">
        <w:rPr>
          <w:color w:val="000000"/>
        </w:rPr>
        <w:t>. В частности, пленочные материалы из иридия используются</w:t>
      </w:r>
      <w:r w:rsidR="001F5CD3">
        <w:rPr>
          <w:color w:val="000000"/>
        </w:rPr>
        <w:t xml:space="preserve"> в качестве слоев</w:t>
      </w:r>
      <w:r w:rsidR="00393210">
        <w:rPr>
          <w:color w:val="000000"/>
        </w:rPr>
        <w:t xml:space="preserve"> для защиты </w:t>
      </w:r>
      <w:r w:rsidR="001F5CD3">
        <w:rPr>
          <w:color w:val="000000"/>
        </w:rPr>
        <w:t xml:space="preserve">углеродных материалов от окисления, деталей современных оптических элементов, </w:t>
      </w:r>
      <w:r w:rsidR="005C4C53">
        <w:rPr>
          <w:color w:val="000000"/>
        </w:rPr>
        <w:t>анодов</w:t>
      </w:r>
      <w:r w:rsidR="001F5CD3">
        <w:rPr>
          <w:color w:val="000000"/>
        </w:rPr>
        <w:t xml:space="preserve"> </w:t>
      </w:r>
      <w:r w:rsidR="005C4C53">
        <w:rPr>
          <w:color w:val="000000"/>
        </w:rPr>
        <w:t>для электролитического разложения воды</w:t>
      </w:r>
      <w:r w:rsidR="001F5CD3" w:rsidRPr="001F5CD3">
        <w:rPr>
          <w:color w:val="000000"/>
        </w:rPr>
        <w:t xml:space="preserve"> </w:t>
      </w:r>
      <w:r w:rsidR="001F5CD3">
        <w:rPr>
          <w:color w:val="000000"/>
        </w:rPr>
        <w:t xml:space="preserve">и электродов медицинского назначения </w:t>
      </w:r>
      <w:r w:rsidR="001F5CD3" w:rsidRPr="001F5CD3">
        <w:rPr>
          <w:color w:val="000000"/>
        </w:rPr>
        <w:t>[1].</w:t>
      </w:r>
    </w:p>
    <w:p w14:paraId="06728EF9" w14:textId="77777777" w:rsidR="009D2536" w:rsidRPr="00914598" w:rsidRDefault="005C4C53" w:rsidP="009D253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Одним из наиболее перспективных методо</w:t>
      </w:r>
      <w:r w:rsidRPr="005C4C53">
        <w:rPr>
          <w:color w:val="000000"/>
        </w:rPr>
        <w:t>в</w:t>
      </w:r>
      <w:r w:rsidR="001F5CD3">
        <w:rPr>
          <w:color w:val="000000"/>
        </w:rPr>
        <w:t xml:space="preserve"> для получения иридиевых покрытий является </w:t>
      </w:r>
      <w:r w:rsidR="00914598">
        <w:rPr>
          <w:color w:val="000000"/>
        </w:rPr>
        <w:t xml:space="preserve">метод химического осаждения из </w:t>
      </w:r>
      <w:r>
        <w:rPr>
          <w:color w:val="000000"/>
        </w:rPr>
        <w:t>газовой</w:t>
      </w:r>
      <w:r w:rsidR="00914598">
        <w:rPr>
          <w:color w:val="000000"/>
        </w:rPr>
        <w:t xml:space="preserve"> фазы</w:t>
      </w:r>
      <w:r>
        <w:rPr>
          <w:color w:val="000000"/>
        </w:rPr>
        <w:t>, с использованием</w:t>
      </w:r>
      <w:r w:rsidR="00914598">
        <w:rPr>
          <w:color w:val="000000"/>
        </w:rPr>
        <w:t xml:space="preserve"> </w:t>
      </w:r>
      <w:r>
        <w:rPr>
          <w:color w:val="000000"/>
        </w:rPr>
        <w:t xml:space="preserve">металлоорганических прекурсоров </w:t>
      </w:r>
      <w:r w:rsidR="00914598">
        <w:rPr>
          <w:color w:val="000000"/>
        </w:rPr>
        <w:t>(</w:t>
      </w:r>
      <w:r w:rsidR="00914598">
        <w:rPr>
          <w:color w:val="000000"/>
          <w:lang w:val="en-US"/>
        </w:rPr>
        <w:t>MOCVD</w:t>
      </w:r>
      <w:r w:rsidR="00914598">
        <w:rPr>
          <w:color w:val="000000"/>
        </w:rPr>
        <w:t>)</w:t>
      </w:r>
      <w:r w:rsidR="00126D26">
        <w:rPr>
          <w:color w:val="000000"/>
        </w:rPr>
        <w:t>.</w:t>
      </w:r>
      <w:r w:rsidR="00EE54C7">
        <w:rPr>
          <w:color w:val="000000"/>
        </w:rPr>
        <w:t xml:space="preserve"> </w:t>
      </w:r>
      <w:r w:rsidR="00126D26">
        <w:rPr>
          <w:color w:val="000000"/>
        </w:rPr>
        <w:t>Д</w:t>
      </w:r>
      <w:r w:rsidR="00EE54C7">
        <w:rPr>
          <w:color w:val="000000"/>
        </w:rPr>
        <w:t>ля него характерны низкие потери исходных соединений (прекурсоров)</w:t>
      </w:r>
      <w:r w:rsidR="0047506E">
        <w:rPr>
          <w:color w:val="000000"/>
        </w:rPr>
        <w:t>, что является особенно важным фактором в случае благородных металлов.</w:t>
      </w:r>
      <w:r w:rsidR="00914598">
        <w:rPr>
          <w:color w:val="000000"/>
        </w:rPr>
        <w:t xml:space="preserve"> </w:t>
      </w:r>
      <w:r w:rsidR="00D42662">
        <w:rPr>
          <w:color w:val="000000"/>
        </w:rPr>
        <w:t>Бета</w:t>
      </w:r>
      <w:r w:rsidR="00914598" w:rsidRPr="00914598">
        <w:rPr>
          <w:color w:val="000000"/>
        </w:rPr>
        <w:t>-дикетонатны</w:t>
      </w:r>
      <w:r w:rsidR="00914598">
        <w:rPr>
          <w:color w:val="000000"/>
        </w:rPr>
        <w:t xml:space="preserve">е </w:t>
      </w:r>
      <w:r w:rsidR="00914598" w:rsidRPr="00914598">
        <w:rPr>
          <w:color w:val="000000"/>
        </w:rPr>
        <w:t>комплексы иридия(I)</w:t>
      </w:r>
      <w:r w:rsidR="00914598">
        <w:rPr>
          <w:color w:val="000000"/>
        </w:rPr>
        <w:t xml:space="preserve"> с циклооктадиеном являются перспективными прекурсорами для осаждения пленок методом </w:t>
      </w:r>
      <w:r w:rsidR="00914598">
        <w:rPr>
          <w:color w:val="000000"/>
          <w:lang w:val="en-US"/>
        </w:rPr>
        <w:t>MOCVD</w:t>
      </w:r>
      <w:r w:rsidR="00EE54C7">
        <w:rPr>
          <w:color w:val="000000"/>
        </w:rPr>
        <w:t xml:space="preserve"> из-за</w:t>
      </w:r>
      <w:r w:rsidR="00914598">
        <w:rPr>
          <w:color w:val="000000"/>
        </w:rPr>
        <w:t xml:space="preserve"> их высокой летучест</w:t>
      </w:r>
      <w:r w:rsidR="00EE54C7">
        <w:rPr>
          <w:color w:val="000000"/>
        </w:rPr>
        <w:t>и</w:t>
      </w:r>
      <w:r w:rsidR="00914598">
        <w:rPr>
          <w:color w:val="000000"/>
        </w:rPr>
        <w:t xml:space="preserve"> и синтетической доступност</w:t>
      </w:r>
      <w:r w:rsidR="00EE54C7">
        <w:rPr>
          <w:color w:val="000000"/>
        </w:rPr>
        <w:t>и</w:t>
      </w:r>
      <w:r w:rsidR="0047506E">
        <w:rPr>
          <w:color w:val="000000"/>
        </w:rPr>
        <w:t xml:space="preserve"> </w:t>
      </w:r>
      <w:r w:rsidR="0047506E" w:rsidRPr="00914598">
        <w:rPr>
          <w:color w:val="000000"/>
        </w:rPr>
        <w:t>[</w:t>
      </w:r>
      <w:r w:rsidR="00440AC2" w:rsidRPr="00EE54C7">
        <w:rPr>
          <w:color w:val="000000"/>
        </w:rPr>
        <w:t>2</w:t>
      </w:r>
      <w:r w:rsidR="0047506E" w:rsidRPr="00914598">
        <w:rPr>
          <w:color w:val="000000"/>
        </w:rPr>
        <w:t>]</w:t>
      </w:r>
      <w:r w:rsidR="00914598" w:rsidRPr="00914598">
        <w:rPr>
          <w:color w:val="000000"/>
        </w:rPr>
        <w:t>.</w:t>
      </w:r>
      <w:r w:rsidR="00914598">
        <w:rPr>
          <w:color w:val="000000"/>
        </w:rPr>
        <w:t xml:space="preserve"> </w:t>
      </w:r>
      <w:r w:rsidR="0047506E">
        <w:rPr>
          <w:color w:val="000000"/>
        </w:rPr>
        <w:t>Однако</w:t>
      </w:r>
      <w:r w:rsidR="00D42662">
        <w:rPr>
          <w:color w:val="000000"/>
        </w:rPr>
        <w:t xml:space="preserve"> в настоящее время широко используются только несколько прекурсоров (</w:t>
      </w:r>
      <w:r w:rsidR="00DB4493" w:rsidRPr="005D43FC">
        <w:rPr>
          <w:color w:val="000000"/>
        </w:rPr>
        <w:t>[</w:t>
      </w:r>
      <w:r w:rsidR="00DB4493">
        <w:rPr>
          <w:color w:val="000000"/>
          <w:lang w:val="en-US"/>
        </w:rPr>
        <w:t>Ir</w:t>
      </w:r>
      <w:r w:rsidR="00DB4493" w:rsidRPr="005D43FC">
        <w:rPr>
          <w:color w:val="000000"/>
        </w:rPr>
        <w:t>(</w:t>
      </w:r>
      <w:r w:rsidR="00DB4493">
        <w:rPr>
          <w:color w:val="000000"/>
          <w:lang w:val="en-US"/>
        </w:rPr>
        <w:t>cod</w:t>
      </w:r>
      <w:r w:rsidR="00DB4493" w:rsidRPr="005D43FC">
        <w:rPr>
          <w:color w:val="000000"/>
        </w:rPr>
        <w:t>)</w:t>
      </w:r>
      <w:r w:rsidR="0092475E">
        <w:rPr>
          <w:color w:val="000000"/>
        </w:rPr>
        <w:t>(</w:t>
      </w:r>
      <w:r w:rsidR="00D42662">
        <w:rPr>
          <w:color w:val="000000"/>
        </w:rPr>
        <w:t>acac</w:t>
      </w:r>
      <w:r w:rsidR="0092475E">
        <w:rPr>
          <w:color w:val="000000"/>
        </w:rPr>
        <w:t>)</w:t>
      </w:r>
      <w:r w:rsidR="00DB4493">
        <w:rPr>
          <w:color w:val="000000"/>
        </w:rPr>
        <w:t>]</w:t>
      </w:r>
      <w:r w:rsidR="00D42662" w:rsidRPr="00D42662">
        <w:rPr>
          <w:color w:val="000000"/>
        </w:rPr>
        <w:t xml:space="preserve">, </w:t>
      </w:r>
      <w:r w:rsidR="00DB4493" w:rsidRPr="005D43FC">
        <w:rPr>
          <w:color w:val="000000"/>
        </w:rPr>
        <w:t>[</w:t>
      </w:r>
      <w:r w:rsidR="00DB4493">
        <w:rPr>
          <w:color w:val="000000"/>
          <w:lang w:val="en-US"/>
        </w:rPr>
        <w:t>Ir</w:t>
      </w:r>
      <w:r w:rsidR="00DB4493" w:rsidRPr="005D43FC">
        <w:rPr>
          <w:color w:val="000000"/>
        </w:rPr>
        <w:t>(</w:t>
      </w:r>
      <w:r w:rsidR="00DB4493">
        <w:rPr>
          <w:color w:val="000000"/>
          <w:lang w:val="en-US"/>
        </w:rPr>
        <w:t>cod</w:t>
      </w:r>
      <w:r w:rsidR="00DB4493" w:rsidRPr="005D43FC">
        <w:rPr>
          <w:color w:val="000000"/>
        </w:rPr>
        <w:t>)</w:t>
      </w:r>
      <w:r w:rsidR="0092475E">
        <w:rPr>
          <w:color w:val="000000"/>
        </w:rPr>
        <w:t>(</w:t>
      </w:r>
      <w:r w:rsidR="00D42662">
        <w:rPr>
          <w:color w:val="000000"/>
          <w:lang w:val="en-US"/>
        </w:rPr>
        <w:t>hfac</w:t>
      </w:r>
      <w:r w:rsidR="0092475E">
        <w:rPr>
          <w:color w:val="000000"/>
        </w:rPr>
        <w:t>)</w:t>
      </w:r>
      <w:r w:rsidR="00DB4493" w:rsidRPr="00DB4493">
        <w:rPr>
          <w:color w:val="000000"/>
        </w:rPr>
        <w:t>]</w:t>
      </w:r>
      <w:r w:rsidR="00D42662">
        <w:rPr>
          <w:color w:val="000000"/>
        </w:rPr>
        <w:t xml:space="preserve">), ввиду отсутствия данных о термических свойствах </w:t>
      </w:r>
      <w:r w:rsidR="00DB4493" w:rsidRPr="00DB4493">
        <w:rPr>
          <w:color w:val="000000"/>
        </w:rPr>
        <w:t xml:space="preserve">аналогичных </w:t>
      </w:r>
      <w:r w:rsidR="00D42662">
        <w:rPr>
          <w:color w:val="000000"/>
        </w:rPr>
        <w:t>комплексов с другими бета-дикетонатами. Поскольку</w:t>
      </w:r>
      <w:r w:rsidR="0047506E">
        <w:rPr>
          <w:color w:val="000000"/>
        </w:rPr>
        <w:t xml:space="preserve"> эффективность </w:t>
      </w:r>
      <w:r w:rsidR="0047506E">
        <w:rPr>
          <w:color w:val="000000"/>
          <w:lang w:val="en-US"/>
        </w:rPr>
        <w:t>MOCVD</w:t>
      </w:r>
      <w:r w:rsidR="0047506E">
        <w:rPr>
          <w:color w:val="000000"/>
        </w:rPr>
        <w:t xml:space="preserve"> сильно зависит от термохимических свойств испол</w:t>
      </w:r>
      <w:r w:rsidR="00D42662">
        <w:rPr>
          <w:color w:val="000000"/>
        </w:rPr>
        <w:t>ьзуемого прекурсора, д</w:t>
      </w:r>
      <w:r w:rsidR="0047506E">
        <w:rPr>
          <w:color w:val="000000"/>
        </w:rPr>
        <w:t>ля развития этого метода</w:t>
      </w:r>
      <w:r w:rsidR="0047506E" w:rsidRPr="0047506E">
        <w:rPr>
          <w:color w:val="000000"/>
        </w:rPr>
        <w:t xml:space="preserve"> </w:t>
      </w:r>
      <w:r w:rsidR="0047506E">
        <w:rPr>
          <w:color w:val="000000"/>
        </w:rPr>
        <w:t xml:space="preserve">необходимо синтезировать новые </w:t>
      </w:r>
      <w:r w:rsidR="00DB4493">
        <w:rPr>
          <w:color w:val="000000"/>
        </w:rPr>
        <w:t>летучие комплексы иридия</w:t>
      </w:r>
      <w:r w:rsidR="0047506E">
        <w:rPr>
          <w:color w:val="000000"/>
        </w:rPr>
        <w:t>, а также изучать их термические свойства</w:t>
      </w:r>
      <w:r w:rsidR="00914598" w:rsidRPr="00914598">
        <w:rPr>
          <w:color w:val="000000"/>
        </w:rPr>
        <w:t xml:space="preserve">. </w:t>
      </w:r>
    </w:p>
    <w:p w14:paraId="73E3A65E" w14:textId="77777777" w:rsidR="00CD00B1" w:rsidRPr="00A97F2F" w:rsidRDefault="009D2536" w:rsidP="009D253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В</w:t>
      </w:r>
      <w:r w:rsidRPr="005D43FC">
        <w:rPr>
          <w:color w:val="000000"/>
        </w:rPr>
        <w:t xml:space="preserve"> </w:t>
      </w:r>
      <w:r w:rsidR="00E56A98">
        <w:rPr>
          <w:color w:val="000000"/>
        </w:rPr>
        <w:t>настоящей</w:t>
      </w:r>
      <w:r w:rsidR="00E56A98" w:rsidRPr="005D43FC">
        <w:rPr>
          <w:color w:val="000000"/>
        </w:rPr>
        <w:t xml:space="preserve"> </w:t>
      </w:r>
      <w:r w:rsidR="00E56A98">
        <w:rPr>
          <w:color w:val="000000"/>
        </w:rPr>
        <w:t>работе</w:t>
      </w:r>
      <w:r w:rsidR="00E56A98" w:rsidRPr="005D43FC">
        <w:rPr>
          <w:color w:val="000000"/>
        </w:rPr>
        <w:t xml:space="preserve"> </w:t>
      </w:r>
      <w:r w:rsidR="00E56A98">
        <w:rPr>
          <w:color w:val="000000"/>
        </w:rPr>
        <w:t>был</w:t>
      </w:r>
      <w:r w:rsidR="00E56A98" w:rsidRPr="005D43FC">
        <w:rPr>
          <w:color w:val="000000"/>
        </w:rPr>
        <w:t xml:space="preserve"> </w:t>
      </w:r>
      <w:r w:rsidR="00E56A98">
        <w:rPr>
          <w:color w:val="000000"/>
        </w:rPr>
        <w:t>проведён</w:t>
      </w:r>
      <w:r w:rsidR="00E56A98" w:rsidRPr="005D43FC">
        <w:rPr>
          <w:color w:val="000000"/>
        </w:rPr>
        <w:t xml:space="preserve"> </w:t>
      </w:r>
      <w:r w:rsidR="00E56A98">
        <w:rPr>
          <w:color w:val="000000"/>
        </w:rPr>
        <w:t>синтез</w:t>
      </w:r>
      <w:r w:rsidR="00E56A98" w:rsidRPr="005D43FC">
        <w:rPr>
          <w:color w:val="000000"/>
        </w:rPr>
        <w:t xml:space="preserve"> </w:t>
      </w:r>
      <w:r w:rsidR="00AD14FC">
        <w:rPr>
          <w:color w:val="000000"/>
        </w:rPr>
        <w:t>соединений</w:t>
      </w:r>
      <w:r w:rsidR="00AD14FC" w:rsidRPr="005D43FC">
        <w:rPr>
          <w:color w:val="000000"/>
        </w:rPr>
        <w:t>: [</w:t>
      </w:r>
      <w:r w:rsidR="00AD14FC">
        <w:rPr>
          <w:color w:val="000000"/>
          <w:lang w:val="en-US"/>
        </w:rPr>
        <w:t>Ir</w:t>
      </w:r>
      <w:r w:rsidR="00AD14FC" w:rsidRPr="005D43FC">
        <w:rPr>
          <w:color w:val="000000"/>
        </w:rPr>
        <w:t>(</w:t>
      </w:r>
      <w:r w:rsidR="00AD14FC">
        <w:rPr>
          <w:color w:val="000000"/>
          <w:lang w:val="en-US"/>
        </w:rPr>
        <w:t>cod</w:t>
      </w:r>
      <w:r w:rsidR="00AD14FC" w:rsidRPr="005D43FC">
        <w:rPr>
          <w:color w:val="000000"/>
        </w:rPr>
        <w:t>)(</w:t>
      </w:r>
      <w:r w:rsidR="00A97F2F">
        <w:rPr>
          <w:color w:val="000000"/>
        </w:rPr>
        <w:t>tf</w:t>
      </w:r>
      <w:r w:rsidR="00A97F2F">
        <w:rPr>
          <w:color w:val="000000"/>
          <w:lang w:val="en-US"/>
        </w:rPr>
        <w:t>h</w:t>
      </w:r>
      <w:r w:rsidR="00A97F2F">
        <w:rPr>
          <w:color w:val="000000"/>
        </w:rPr>
        <w:t>d</w:t>
      </w:r>
      <w:r w:rsidR="00AD14FC" w:rsidRPr="005D43FC">
        <w:rPr>
          <w:color w:val="000000"/>
        </w:rPr>
        <w:t>)</w:t>
      </w:r>
      <w:r w:rsidR="00253B45" w:rsidRPr="005D43FC">
        <w:rPr>
          <w:color w:val="000000"/>
        </w:rPr>
        <w:t>]</w:t>
      </w:r>
      <w:r w:rsidR="00AD14FC" w:rsidRPr="005D43FC">
        <w:rPr>
          <w:color w:val="000000"/>
        </w:rPr>
        <w:t>, [</w:t>
      </w:r>
      <w:r w:rsidR="003F1054">
        <w:rPr>
          <w:color w:val="000000"/>
          <w:lang w:val="en-US"/>
        </w:rPr>
        <w:t>I</w:t>
      </w:r>
      <w:r w:rsidR="00AD14FC">
        <w:rPr>
          <w:color w:val="000000"/>
          <w:lang w:val="en-US"/>
        </w:rPr>
        <w:t>r</w:t>
      </w:r>
      <w:r w:rsidR="00AD14FC" w:rsidRPr="005D43FC">
        <w:rPr>
          <w:color w:val="000000"/>
        </w:rPr>
        <w:t>(</w:t>
      </w:r>
      <w:r w:rsidR="00AD14FC">
        <w:rPr>
          <w:color w:val="000000"/>
          <w:lang w:val="en-US"/>
        </w:rPr>
        <w:t>cod</w:t>
      </w:r>
      <w:r w:rsidR="00AD14FC" w:rsidRPr="005D43FC">
        <w:rPr>
          <w:color w:val="000000"/>
        </w:rPr>
        <w:t>)(</w:t>
      </w:r>
      <w:r w:rsidR="00AD14FC">
        <w:rPr>
          <w:color w:val="000000"/>
          <w:lang w:val="en-US"/>
        </w:rPr>
        <w:t>hd</w:t>
      </w:r>
      <w:r w:rsidR="00AD14FC" w:rsidRPr="005D43FC">
        <w:rPr>
          <w:color w:val="000000"/>
        </w:rPr>
        <w:t>)]</w:t>
      </w:r>
      <w:r w:rsidR="00DB4493">
        <w:rPr>
          <w:color w:val="000000"/>
        </w:rPr>
        <w:t xml:space="preserve"> и </w:t>
      </w:r>
      <w:r w:rsidR="00DB4493" w:rsidRPr="005D43FC">
        <w:rPr>
          <w:color w:val="000000"/>
        </w:rPr>
        <w:t>[</w:t>
      </w:r>
      <w:r w:rsidR="00DB4493">
        <w:rPr>
          <w:color w:val="000000"/>
          <w:lang w:val="en-US"/>
        </w:rPr>
        <w:t>Ir</w:t>
      </w:r>
      <w:r w:rsidR="00DB4493" w:rsidRPr="005D43FC">
        <w:rPr>
          <w:color w:val="000000"/>
        </w:rPr>
        <w:t>(</w:t>
      </w:r>
      <w:r w:rsidR="00DB4493">
        <w:rPr>
          <w:color w:val="000000"/>
          <w:lang w:val="en-US"/>
        </w:rPr>
        <w:t>cod</w:t>
      </w:r>
      <w:r w:rsidR="00DB4493" w:rsidRPr="005D43FC">
        <w:rPr>
          <w:color w:val="000000"/>
        </w:rPr>
        <w:t>)(</w:t>
      </w:r>
      <w:r w:rsidR="00DB4493">
        <w:rPr>
          <w:color w:val="000000"/>
          <w:lang w:val="en-US"/>
        </w:rPr>
        <w:t>acac</w:t>
      </w:r>
      <w:r w:rsidR="00DB4493" w:rsidRPr="005D43FC">
        <w:rPr>
          <w:color w:val="000000"/>
        </w:rPr>
        <w:t>)]</w:t>
      </w:r>
      <w:r w:rsidR="006233D7" w:rsidRPr="005D43FC">
        <w:rPr>
          <w:color w:val="000000"/>
        </w:rPr>
        <w:t xml:space="preserve"> </w:t>
      </w:r>
      <w:r w:rsidR="00584C5F" w:rsidRPr="005D43FC">
        <w:rPr>
          <w:color w:val="000000"/>
        </w:rPr>
        <w:t>(</w:t>
      </w:r>
      <w:r w:rsidR="00584C5F">
        <w:rPr>
          <w:color w:val="000000"/>
          <w:lang w:val="en-US"/>
        </w:rPr>
        <w:t>cod</w:t>
      </w:r>
      <w:r w:rsidR="00584C5F" w:rsidRPr="005D43FC">
        <w:rPr>
          <w:color w:val="000000"/>
        </w:rPr>
        <w:t xml:space="preserve"> – </w:t>
      </w:r>
      <w:r w:rsidR="00D42662">
        <w:rPr>
          <w:color w:val="000000"/>
        </w:rPr>
        <w:t>1,5-</w:t>
      </w:r>
      <w:r w:rsidR="00584C5F">
        <w:rPr>
          <w:color w:val="000000"/>
        </w:rPr>
        <w:t>циклооктадиен</w:t>
      </w:r>
      <w:r w:rsidR="00584C5F" w:rsidRPr="005D43FC">
        <w:rPr>
          <w:color w:val="000000"/>
        </w:rPr>
        <w:t xml:space="preserve">; </w:t>
      </w:r>
      <w:r w:rsidR="00584C5F">
        <w:rPr>
          <w:color w:val="000000"/>
          <w:lang w:val="en-US"/>
        </w:rPr>
        <w:t>acac</w:t>
      </w:r>
      <w:r w:rsidR="00584C5F" w:rsidRPr="005D43FC">
        <w:rPr>
          <w:color w:val="000000"/>
        </w:rPr>
        <w:t xml:space="preserve"> – </w:t>
      </w:r>
      <w:r w:rsidR="00584C5F">
        <w:rPr>
          <w:color w:val="000000"/>
        </w:rPr>
        <w:t>ацетиацетонат</w:t>
      </w:r>
      <w:r w:rsidR="00584C5F" w:rsidRPr="005D43FC">
        <w:rPr>
          <w:color w:val="000000"/>
        </w:rPr>
        <w:t xml:space="preserve">; </w:t>
      </w:r>
      <w:r w:rsidR="00A97F2F">
        <w:rPr>
          <w:color w:val="000000"/>
          <w:lang w:val="en-US"/>
        </w:rPr>
        <w:t>tfhd</w:t>
      </w:r>
      <w:r w:rsidR="00A97F2F" w:rsidRPr="00A97F2F">
        <w:rPr>
          <w:color w:val="000000"/>
        </w:rPr>
        <w:t xml:space="preserve"> </w:t>
      </w:r>
      <w:r w:rsidR="00ED1A70" w:rsidRPr="005D43FC">
        <w:rPr>
          <w:color w:val="000000"/>
        </w:rPr>
        <w:t>–</w:t>
      </w:r>
      <w:r w:rsidR="00584C5F" w:rsidRPr="005D43FC">
        <w:rPr>
          <w:color w:val="000000"/>
        </w:rPr>
        <w:t xml:space="preserve"> </w:t>
      </w:r>
      <w:r w:rsidR="00ED1A70" w:rsidRPr="005D43FC">
        <w:rPr>
          <w:color w:val="000000"/>
        </w:rPr>
        <w:t>1,1,1-</w:t>
      </w:r>
      <w:r w:rsidR="00ED1A70">
        <w:rPr>
          <w:color w:val="000000"/>
        </w:rPr>
        <w:t>трифторгексан</w:t>
      </w:r>
      <w:r w:rsidR="00ED1A70" w:rsidRPr="005D43FC">
        <w:rPr>
          <w:color w:val="000000"/>
        </w:rPr>
        <w:t>-2,4-</w:t>
      </w:r>
      <w:r w:rsidR="00ED1A70">
        <w:rPr>
          <w:color w:val="000000"/>
        </w:rPr>
        <w:t>дион</w:t>
      </w:r>
      <w:r w:rsidR="00ED1A70" w:rsidRPr="005D43FC">
        <w:rPr>
          <w:color w:val="000000"/>
        </w:rPr>
        <w:t xml:space="preserve">; </w:t>
      </w:r>
      <w:r w:rsidR="00ED1A70">
        <w:rPr>
          <w:color w:val="000000"/>
          <w:lang w:val="en-US"/>
        </w:rPr>
        <w:t>hd</w:t>
      </w:r>
      <w:r w:rsidR="00ED1A70" w:rsidRPr="005D43FC">
        <w:rPr>
          <w:color w:val="000000"/>
        </w:rPr>
        <w:t xml:space="preserve"> – </w:t>
      </w:r>
      <w:r w:rsidR="00ED1A70">
        <w:rPr>
          <w:color w:val="000000"/>
        </w:rPr>
        <w:t>ге</w:t>
      </w:r>
      <w:r w:rsidR="002B5DBC">
        <w:rPr>
          <w:color w:val="000000"/>
        </w:rPr>
        <w:t>пта</w:t>
      </w:r>
      <w:r w:rsidR="00ED1A70">
        <w:rPr>
          <w:color w:val="000000"/>
        </w:rPr>
        <w:t>н</w:t>
      </w:r>
      <w:r w:rsidR="002B5DBC" w:rsidRPr="005D43FC">
        <w:rPr>
          <w:color w:val="000000"/>
        </w:rPr>
        <w:t>-3,5-</w:t>
      </w:r>
      <w:r w:rsidR="00ED1A70">
        <w:rPr>
          <w:color w:val="000000"/>
        </w:rPr>
        <w:t>дион</w:t>
      </w:r>
      <w:r w:rsidR="00ED1A70" w:rsidRPr="005D43FC">
        <w:rPr>
          <w:color w:val="000000"/>
        </w:rPr>
        <w:t>)</w:t>
      </w:r>
      <w:r w:rsidR="006C26D9" w:rsidRPr="005D43FC">
        <w:rPr>
          <w:color w:val="000000"/>
        </w:rPr>
        <w:t xml:space="preserve"> </w:t>
      </w:r>
      <w:r w:rsidR="00DB5D6B" w:rsidRPr="00DB5D6B">
        <w:rPr>
          <w:color w:val="000000"/>
        </w:rPr>
        <w:t>(</w:t>
      </w:r>
      <w:r w:rsidR="00DB5D6B">
        <w:rPr>
          <w:color w:val="000000"/>
        </w:rPr>
        <w:t>рис. 1)</w:t>
      </w:r>
      <w:r w:rsidR="00ED1A70" w:rsidRPr="005D43FC">
        <w:rPr>
          <w:color w:val="000000"/>
        </w:rPr>
        <w:t xml:space="preserve">. </w:t>
      </w:r>
      <w:r w:rsidR="00A97F2F" w:rsidRPr="00A97F2F">
        <w:rPr>
          <w:color w:val="000000"/>
        </w:rPr>
        <w:t>К</w:t>
      </w:r>
      <w:r w:rsidR="00A97F2F">
        <w:rPr>
          <w:color w:val="000000"/>
        </w:rPr>
        <w:t xml:space="preserve">омплексы </w:t>
      </w:r>
      <w:r w:rsidR="00A97F2F" w:rsidRPr="005D43FC">
        <w:rPr>
          <w:color w:val="000000"/>
        </w:rPr>
        <w:t>[</w:t>
      </w:r>
      <w:r w:rsidR="00A97F2F">
        <w:rPr>
          <w:color w:val="000000"/>
          <w:lang w:val="en-US"/>
        </w:rPr>
        <w:t>Ir</w:t>
      </w:r>
      <w:r w:rsidR="00A97F2F" w:rsidRPr="005D43FC">
        <w:rPr>
          <w:color w:val="000000"/>
        </w:rPr>
        <w:t>(</w:t>
      </w:r>
      <w:r w:rsidR="00A97F2F">
        <w:rPr>
          <w:color w:val="000000"/>
          <w:lang w:val="en-US"/>
        </w:rPr>
        <w:t>cod</w:t>
      </w:r>
      <w:r w:rsidR="00A97F2F" w:rsidRPr="005D43FC">
        <w:rPr>
          <w:color w:val="000000"/>
        </w:rPr>
        <w:t>)(</w:t>
      </w:r>
      <w:r w:rsidR="00A97F2F">
        <w:rPr>
          <w:color w:val="000000"/>
        </w:rPr>
        <w:t>tf</w:t>
      </w:r>
      <w:r w:rsidR="00A97F2F">
        <w:rPr>
          <w:color w:val="000000"/>
          <w:lang w:val="en-US"/>
        </w:rPr>
        <w:t>h</w:t>
      </w:r>
      <w:r w:rsidR="00A97F2F">
        <w:rPr>
          <w:color w:val="000000"/>
        </w:rPr>
        <w:t>d</w:t>
      </w:r>
      <w:r w:rsidR="00A97F2F" w:rsidRPr="005D43FC">
        <w:rPr>
          <w:color w:val="000000"/>
        </w:rPr>
        <w:t>)], [</w:t>
      </w:r>
      <w:r w:rsidR="00A97F2F">
        <w:rPr>
          <w:color w:val="000000"/>
          <w:lang w:val="en-US"/>
        </w:rPr>
        <w:t>Ir</w:t>
      </w:r>
      <w:r w:rsidR="00A97F2F" w:rsidRPr="005D43FC">
        <w:rPr>
          <w:color w:val="000000"/>
        </w:rPr>
        <w:t>(</w:t>
      </w:r>
      <w:r w:rsidR="00A97F2F">
        <w:rPr>
          <w:color w:val="000000"/>
          <w:lang w:val="en-US"/>
        </w:rPr>
        <w:t>cod</w:t>
      </w:r>
      <w:r w:rsidR="00A97F2F" w:rsidRPr="005D43FC">
        <w:rPr>
          <w:color w:val="000000"/>
        </w:rPr>
        <w:t>)(</w:t>
      </w:r>
      <w:r w:rsidR="00A97F2F">
        <w:rPr>
          <w:color w:val="000000"/>
          <w:lang w:val="en-US"/>
        </w:rPr>
        <w:t>hd</w:t>
      </w:r>
      <w:r w:rsidR="00A97F2F" w:rsidRPr="005D43FC">
        <w:rPr>
          <w:color w:val="000000"/>
        </w:rPr>
        <w:t>)]</w:t>
      </w:r>
      <w:r w:rsidR="00A97F2F" w:rsidRPr="00AD14FC">
        <w:rPr>
          <w:color w:val="000000"/>
        </w:rPr>
        <w:t xml:space="preserve"> </w:t>
      </w:r>
      <w:r w:rsidR="00A97F2F">
        <w:rPr>
          <w:color w:val="000000"/>
        </w:rPr>
        <w:t xml:space="preserve">синтезированы впервые, </w:t>
      </w:r>
      <w:r w:rsidR="00ED1A70" w:rsidRPr="00AD14FC">
        <w:rPr>
          <w:color w:val="000000"/>
        </w:rPr>
        <w:t>[</w:t>
      </w:r>
      <w:r w:rsidR="00ED1A70">
        <w:rPr>
          <w:color w:val="000000"/>
          <w:lang w:val="en-US"/>
        </w:rPr>
        <w:t>Ir</w:t>
      </w:r>
      <w:r w:rsidR="00ED1A70" w:rsidRPr="00AD14FC">
        <w:rPr>
          <w:color w:val="000000"/>
        </w:rPr>
        <w:t>(</w:t>
      </w:r>
      <w:r w:rsidR="00ED1A70">
        <w:rPr>
          <w:color w:val="000000"/>
          <w:lang w:val="en-US"/>
        </w:rPr>
        <w:t>cod</w:t>
      </w:r>
      <w:r w:rsidR="00ED1A70" w:rsidRPr="00AD14FC">
        <w:rPr>
          <w:color w:val="000000"/>
        </w:rPr>
        <w:t>)(</w:t>
      </w:r>
      <w:r w:rsidR="00ED1A70">
        <w:rPr>
          <w:color w:val="000000"/>
          <w:lang w:val="en-US"/>
        </w:rPr>
        <w:t>acac</w:t>
      </w:r>
      <w:r w:rsidR="00ED1A70" w:rsidRPr="00AD14FC">
        <w:rPr>
          <w:color w:val="000000"/>
        </w:rPr>
        <w:t>)]</w:t>
      </w:r>
      <w:r w:rsidR="00ED1A70">
        <w:rPr>
          <w:color w:val="000000"/>
        </w:rPr>
        <w:t xml:space="preserve"> является </w:t>
      </w:r>
      <w:r w:rsidR="009A352E">
        <w:rPr>
          <w:color w:val="000000"/>
        </w:rPr>
        <w:t xml:space="preserve">хорошо </w:t>
      </w:r>
      <w:r w:rsidR="00ED1A70">
        <w:rPr>
          <w:color w:val="000000"/>
        </w:rPr>
        <w:t xml:space="preserve">изученным </w:t>
      </w:r>
      <w:r w:rsidR="00DB4493">
        <w:rPr>
          <w:color w:val="000000"/>
          <w:lang w:val="en-US"/>
        </w:rPr>
        <w:t>MOCVD</w:t>
      </w:r>
      <w:r w:rsidR="00DB4493" w:rsidRPr="00DB4493">
        <w:rPr>
          <w:color w:val="000000"/>
        </w:rPr>
        <w:t>-прекурсором</w:t>
      </w:r>
      <w:r w:rsidR="00ED1A70">
        <w:rPr>
          <w:color w:val="000000"/>
        </w:rPr>
        <w:t>,</w:t>
      </w:r>
      <w:r w:rsidR="00A97F2F">
        <w:rPr>
          <w:color w:val="000000"/>
        </w:rPr>
        <w:t xml:space="preserve"> и использовался</w:t>
      </w:r>
      <w:r w:rsidR="00ED1A70">
        <w:rPr>
          <w:color w:val="000000"/>
        </w:rPr>
        <w:t xml:space="preserve"> для сравнения.</w:t>
      </w:r>
      <w:r w:rsidR="006233D7">
        <w:rPr>
          <w:color w:val="000000"/>
        </w:rPr>
        <w:t xml:space="preserve"> </w:t>
      </w:r>
      <w:r w:rsidR="00A97F2F">
        <w:rPr>
          <w:color w:val="000000"/>
        </w:rPr>
        <w:t>Для новых комплексов</w:t>
      </w:r>
      <w:r w:rsidR="00A84517">
        <w:rPr>
          <w:color w:val="000000"/>
        </w:rPr>
        <w:t xml:space="preserve"> были определены структуры</w:t>
      </w:r>
      <w:r w:rsidR="00A97F2F">
        <w:rPr>
          <w:color w:val="000000"/>
        </w:rPr>
        <w:t>, также все полученные соединения охарактеризованы набором методов (ИК, ЯМР, CH</w:t>
      </w:r>
      <w:r w:rsidR="00DB4493">
        <w:rPr>
          <w:color w:val="000000"/>
        </w:rPr>
        <w:t>-анализ</w:t>
      </w:r>
      <w:r w:rsidR="00A97F2F">
        <w:rPr>
          <w:color w:val="000000"/>
        </w:rPr>
        <w:t>)</w:t>
      </w:r>
      <w:r w:rsidR="00A84517">
        <w:rPr>
          <w:color w:val="000000"/>
        </w:rPr>
        <w:t>.</w:t>
      </w:r>
      <w:r w:rsidR="00A97F2F" w:rsidRPr="00A97F2F">
        <w:rPr>
          <w:color w:val="000000"/>
        </w:rPr>
        <w:t xml:space="preserve"> Д</w:t>
      </w:r>
      <w:r w:rsidR="00A97F2F">
        <w:rPr>
          <w:color w:val="000000"/>
        </w:rPr>
        <w:t xml:space="preserve">ля изучения термических свойств использовался метод термогравиметрии. </w:t>
      </w:r>
    </w:p>
    <w:p w14:paraId="7F726206" w14:textId="77777777" w:rsidR="006C26D9" w:rsidRPr="005C4C53" w:rsidRDefault="006C26D9" w:rsidP="001045A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Все представленные выше ß-дикетонатные комплексы иридия были синтезированы посредством лигандного обмена из комплекса </w:t>
      </w:r>
      <w:r w:rsidRPr="006C26D9">
        <w:rPr>
          <w:color w:val="000000"/>
        </w:rPr>
        <w:t>[</w:t>
      </w:r>
      <w:r>
        <w:rPr>
          <w:color w:val="000000"/>
          <w:lang w:val="en-US"/>
        </w:rPr>
        <w:t>Ir</w:t>
      </w:r>
      <w:r w:rsidRPr="006C26D9">
        <w:rPr>
          <w:color w:val="000000"/>
        </w:rPr>
        <w:t>(</w:t>
      </w:r>
      <w:r>
        <w:rPr>
          <w:color w:val="000000"/>
          <w:lang w:val="en-US"/>
        </w:rPr>
        <w:t>cod</w:t>
      </w:r>
      <w:r w:rsidRPr="006C26D9">
        <w:rPr>
          <w:color w:val="000000"/>
        </w:rPr>
        <w:t>)</w:t>
      </w:r>
      <w:r>
        <w:rPr>
          <w:color w:val="000000"/>
          <w:lang w:val="en-US"/>
        </w:rPr>
        <w:t>Cl</w:t>
      </w:r>
      <w:r w:rsidRPr="006C26D9">
        <w:rPr>
          <w:color w:val="000000"/>
        </w:rPr>
        <w:t>]</w:t>
      </w:r>
      <w:r w:rsidRPr="006C26D9">
        <w:rPr>
          <w:color w:val="000000"/>
          <w:vertAlign w:val="subscript"/>
        </w:rPr>
        <w:t>2</w:t>
      </w:r>
      <w:r w:rsidRPr="006C26D9">
        <w:rPr>
          <w:color w:val="000000"/>
        </w:rPr>
        <w:t>.</w:t>
      </w:r>
      <w:r w:rsidR="00A84517">
        <w:rPr>
          <w:color w:val="000000"/>
        </w:rPr>
        <w:t xml:space="preserve"> В качестве второго реагента использовались </w:t>
      </w:r>
      <w:r w:rsidR="00126D26">
        <w:rPr>
          <w:color w:val="000000"/>
        </w:rPr>
        <w:t xml:space="preserve">соли </w:t>
      </w:r>
      <w:r w:rsidR="00A84517" w:rsidRPr="00A84517">
        <w:rPr>
          <w:color w:val="000000"/>
        </w:rPr>
        <w:t>ß-дикетон</w:t>
      </w:r>
      <w:r w:rsidR="00126D26">
        <w:rPr>
          <w:color w:val="000000"/>
        </w:rPr>
        <w:t>ов</w:t>
      </w:r>
      <w:r w:rsidR="00A84517">
        <w:rPr>
          <w:color w:val="000000"/>
        </w:rPr>
        <w:t>: ацетилацетон</w:t>
      </w:r>
      <w:r w:rsidR="00126D26">
        <w:rPr>
          <w:color w:val="000000"/>
        </w:rPr>
        <w:t>а</w:t>
      </w:r>
      <w:r w:rsidR="00A84517">
        <w:rPr>
          <w:color w:val="000000"/>
        </w:rPr>
        <w:t xml:space="preserve">, </w:t>
      </w:r>
      <w:r w:rsidR="00A84517" w:rsidRPr="005D43FC">
        <w:rPr>
          <w:color w:val="000000"/>
        </w:rPr>
        <w:t>1,1,1-</w:t>
      </w:r>
      <w:r w:rsidR="00A84517">
        <w:rPr>
          <w:color w:val="000000"/>
        </w:rPr>
        <w:t>трифторгексан</w:t>
      </w:r>
      <w:r w:rsidR="00A84517" w:rsidRPr="005D43FC">
        <w:rPr>
          <w:color w:val="000000"/>
        </w:rPr>
        <w:t>-2,4-</w:t>
      </w:r>
      <w:r w:rsidR="00A84517">
        <w:rPr>
          <w:color w:val="000000"/>
        </w:rPr>
        <w:t>дион</w:t>
      </w:r>
      <w:r w:rsidR="00126D26">
        <w:rPr>
          <w:color w:val="000000"/>
        </w:rPr>
        <w:t>а</w:t>
      </w:r>
      <w:r w:rsidR="00A84517">
        <w:rPr>
          <w:color w:val="000000"/>
        </w:rPr>
        <w:t>, гептан</w:t>
      </w:r>
      <w:r w:rsidR="00A84517" w:rsidRPr="005D43FC">
        <w:rPr>
          <w:color w:val="000000"/>
        </w:rPr>
        <w:t>-3,5-</w:t>
      </w:r>
      <w:r w:rsidR="00A84517">
        <w:rPr>
          <w:color w:val="000000"/>
        </w:rPr>
        <w:t>дион.</w:t>
      </w:r>
      <w:r w:rsidR="001045AD">
        <w:rPr>
          <w:color w:val="000000"/>
        </w:rPr>
        <w:t xml:space="preserve"> Иридий</w:t>
      </w:r>
      <w:r w:rsidR="001045AD" w:rsidRPr="001045AD">
        <w:rPr>
          <w:color w:val="000000"/>
        </w:rPr>
        <w:t>(I)</w:t>
      </w:r>
      <w:r w:rsidR="001045AD">
        <w:rPr>
          <w:color w:val="000000"/>
        </w:rPr>
        <w:t xml:space="preserve"> в растворе </w:t>
      </w:r>
      <w:r w:rsidR="008704A6">
        <w:rPr>
          <w:color w:val="000000"/>
        </w:rPr>
        <w:t>окисляется на воздухе до иридия</w:t>
      </w:r>
      <w:r w:rsidR="001045AD" w:rsidRPr="001045AD">
        <w:rPr>
          <w:color w:val="000000"/>
        </w:rPr>
        <w:t>(III)</w:t>
      </w:r>
      <w:r w:rsidR="001045AD">
        <w:rPr>
          <w:color w:val="000000"/>
        </w:rPr>
        <w:t>, поэтому все синтезы проводились в инертных условиях с использовани</w:t>
      </w:r>
      <w:r w:rsidR="00224629">
        <w:rPr>
          <w:color w:val="000000"/>
        </w:rPr>
        <w:t>ем системы</w:t>
      </w:r>
      <w:r w:rsidR="001045AD">
        <w:rPr>
          <w:color w:val="000000"/>
        </w:rPr>
        <w:t xml:space="preserve"> Шлёнка.</w:t>
      </w:r>
    </w:p>
    <w:p w14:paraId="62278660" w14:textId="77777777" w:rsidR="00253B45" w:rsidRPr="005C4C53" w:rsidRDefault="008704A6" w:rsidP="0013380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120"/>
        <w:ind w:firstLine="397"/>
        <w:jc w:val="center"/>
        <w:rPr>
          <w:color w:val="000000"/>
        </w:rPr>
      </w:pPr>
      <w:r>
        <w:object w:dxaOrig="11390" w:dyaOrig="2360" w14:anchorId="63CA81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4pt;height:76.15pt" o:ole="">
            <v:imagedata r:id="rId7" o:title=""/>
          </v:shape>
          <o:OLEObject Type="Embed" ProgID="ChemDraw.Document.6.0" ShapeID="_x0000_i1025" DrawAspect="Content" ObjectID="_1803485242" r:id="rId8"/>
        </w:object>
      </w:r>
    </w:p>
    <w:p w14:paraId="39C2AAF2" w14:textId="70E57E27" w:rsidR="00133801" w:rsidRPr="000E2B71" w:rsidRDefault="003F1054" w:rsidP="000E2B7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rPr>
          <w:color w:val="000000"/>
        </w:rPr>
        <w:t xml:space="preserve">Рис. 1. </w:t>
      </w:r>
      <w:r w:rsidR="00DB5D6B">
        <w:rPr>
          <w:color w:val="000000"/>
        </w:rPr>
        <w:t xml:space="preserve">Схема синтеза </w:t>
      </w:r>
      <w:r w:rsidR="004E276A">
        <w:rPr>
          <w:color w:val="000000"/>
        </w:rPr>
        <w:t>ß</w:t>
      </w:r>
      <w:r w:rsidR="00126D26">
        <w:rPr>
          <w:color w:val="000000"/>
        </w:rPr>
        <w:t>-дикетонатных комплексов иридия</w:t>
      </w:r>
    </w:p>
    <w:p w14:paraId="7C24C79F" w14:textId="77777777" w:rsidR="009D2536" w:rsidRDefault="009D2536" w:rsidP="009D253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2A0B2A6E" w14:textId="600650AD" w:rsidR="009D2536" w:rsidRPr="001F5CD3" w:rsidRDefault="009D2536" w:rsidP="009D253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BD1817">
        <w:rPr>
          <w:color w:val="000000"/>
        </w:rPr>
        <w:t xml:space="preserve">1. </w:t>
      </w:r>
      <w:r w:rsidR="001F5CD3" w:rsidRPr="001F5CD3">
        <w:rPr>
          <w:color w:val="000000"/>
          <w:lang w:val="en-US"/>
        </w:rPr>
        <w:t>Vikulova</w:t>
      </w:r>
      <w:r w:rsidR="001F5CD3" w:rsidRPr="00BD1817">
        <w:rPr>
          <w:color w:val="000000"/>
        </w:rPr>
        <w:t xml:space="preserve"> </w:t>
      </w:r>
      <w:r w:rsidR="001F5CD3" w:rsidRPr="001F5CD3">
        <w:rPr>
          <w:color w:val="000000"/>
          <w:lang w:val="en-US"/>
        </w:rPr>
        <w:t>E</w:t>
      </w:r>
      <w:r w:rsidR="001F5CD3" w:rsidRPr="00BD1817">
        <w:rPr>
          <w:color w:val="000000"/>
        </w:rPr>
        <w:t xml:space="preserve">. </w:t>
      </w:r>
      <w:r w:rsidR="001F5CD3" w:rsidRPr="001F5CD3">
        <w:rPr>
          <w:color w:val="000000"/>
          <w:lang w:val="en-US"/>
        </w:rPr>
        <w:t>S</w:t>
      </w:r>
      <w:r w:rsidR="001F5CD3" w:rsidRPr="00BD1817">
        <w:rPr>
          <w:color w:val="000000"/>
        </w:rPr>
        <w:t xml:space="preserve">. </w:t>
      </w:r>
      <w:r w:rsidR="001F5CD3" w:rsidRPr="001F5CD3">
        <w:rPr>
          <w:color w:val="000000"/>
          <w:lang w:val="en-US"/>
        </w:rPr>
        <w:t>et</w:t>
      </w:r>
      <w:r w:rsidR="001F5CD3" w:rsidRPr="00BD1817">
        <w:rPr>
          <w:color w:val="000000"/>
        </w:rPr>
        <w:t xml:space="preserve"> </w:t>
      </w:r>
      <w:r w:rsidR="001F5CD3" w:rsidRPr="001F5CD3">
        <w:rPr>
          <w:color w:val="000000"/>
          <w:lang w:val="en-US"/>
        </w:rPr>
        <w:t>al</w:t>
      </w:r>
      <w:r w:rsidR="001F5CD3" w:rsidRPr="00BD1817">
        <w:rPr>
          <w:color w:val="000000"/>
        </w:rPr>
        <w:t xml:space="preserve">. </w:t>
      </w:r>
      <w:r w:rsidR="001F5CD3" w:rsidRPr="001F5CD3">
        <w:rPr>
          <w:color w:val="000000"/>
          <w:lang w:val="en-US"/>
        </w:rPr>
        <w:t xml:space="preserve">Volatile iridium (I) complexes with </w:t>
      </w:r>
      <w:r w:rsidR="001F5CD3" w:rsidRPr="001F5CD3">
        <w:rPr>
          <w:color w:val="000000"/>
        </w:rPr>
        <w:t>β</w:t>
      </w:r>
      <w:r w:rsidR="001F5CD3" w:rsidRPr="001F5CD3">
        <w:rPr>
          <w:color w:val="000000"/>
          <w:lang w:val="en-US"/>
        </w:rPr>
        <w:t>-diketones and cyclooctadiene: syntheses, structures and thermal properties //</w:t>
      </w:r>
      <w:r w:rsidR="005C4C53" w:rsidRPr="005C4C53">
        <w:rPr>
          <w:color w:val="000000"/>
          <w:lang w:val="en-US"/>
        </w:rPr>
        <w:t xml:space="preserve"> </w:t>
      </w:r>
      <w:r w:rsidR="001F5CD3" w:rsidRPr="001F5CD3">
        <w:rPr>
          <w:color w:val="000000"/>
          <w:lang w:val="en-US"/>
        </w:rPr>
        <w:t>J</w:t>
      </w:r>
      <w:r w:rsidR="005C4C53">
        <w:rPr>
          <w:color w:val="000000"/>
          <w:lang w:val="en-US"/>
        </w:rPr>
        <w:t>.</w:t>
      </w:r>
      <w:r w:rsidR="001F5CD3" w:rsidRPr="001F5CD3">
        <w:rPr>
          <w:color w:val="000000"/>
          <w:lang w:val="en-US"/>
        </w:rPr>
        <w:t xml:space="preserve"> Coord</w:t>
      </w:r>
      <w:r w:rsidR="005C4C53">
        <w:rPr>
          <w:color w:val="000000"/>
          <w:lang w:val="en-US"/>
        </w:rPr>
        <w:t>.</w:t>
      </w:r>
      <w:r w:rsidR="001F5CD3" w:rsidRPr="001F5CD3">
        <w:rPr>
          <w:color w:val="000000"/>
          <w:lang w:val="en-US"/>
        </w:rPr>
        <w:t xml:space="preserve"> Chem</w:t>
      </w:r>
      <w:r w:rsidR="005C4C53">
        <w:rPr>
          <w:color w:val="000000"/>
          <w:lang w:val="en-US"/>
        </w:rPr>
        <w:t>. 2016.</w:t>
      </w:r>
      <w:r w:rsidR="001F5CD3" w:rsidRPr="001F5CD3">
        <w:rPr>
          <w:color w:val="000000"/>
          <w:lang w:val="en-US"/>
        </w:rPr>
        <w:t xml:space="preserve"> </w:t>
      </w:r>
      <w:r w:rsidR="001F5CD3">
        <w:rPr>
          <w:color w:val="000000"/>
          <w:lang w:val="en-US"/>
        </w:rPr>
        <w:t>V</w:t>
      </w:r>
      <w:r w:rsidR="00BD1817">
        <w:rPr>
          <w:color w:val="000000"/>
          <w:lang w:val="en-US"/>
        </w:rPr>
        <w:t>ol</w:t>
      </w:r>
      <w:r w:rsidR="001F5CD3" w:rsidRPr="001F5CD3">
        <w:rPr>
          <w:color w:val="000000"/>
          <w:lang w:val="en-US"/>
        </w:rPr>
        <w:t>. 69</w:t>
      </w:r>
      <w:r w:rsidR="005C4C53">
        <w:rPr>
          <w:color w:val="000000"/>
          <w:lang w:val="en-US"/>
        </w:rPr>
        <w:t>(15)</w:t>
      </w:r>
      <w:r w:rsidR="001F5CD3" w:rsidRPr="001F5CD3">
        <w:rPr>
          <w:color w:val="000000"/>
          <w:lang w:val="en-US"/>
        </w:rPr>
        <w:t xml:space="preserve">. </w:t>
      </w:r>
      <w:r w:rsidR="001F5CD3">
        <w:rPr>
          <w:color w:val="000000"/>
          <w:lang w:val="en-US"/>
        </w:rPr>
        <w:t>P</w:t>
      </w:r>
      <w:r w:rsidR="001F5CD3" w:rsidRPr="001F5CD3">
        <w:rPr>
          <w:color w:val="000000"/>
          <w:lang w:val="en-US"/>
        </w:rPr>
        <w:t>. 2281-2290.</w:t>
      </w:r>
    </w:p>
    <w:p w14:paraId="0967879E" w14:textId="789484DF" w:rsidR="009D2536" w:rsidRPr="001F5CD3" w:rsidRDefault="009D2536" w:rsidP="005C4C5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9D2536">
        <w:rPr>
          <w:color w:val="000000"/>
          <w:lang w:val="en-US"/>
        </w:rPr>
        <w:t xml:space="preserve">2. </w:t>
      </w:r>
      <w:r w:rsidR="00440AC2" w:rsidRPr="00440AC2">
        <w:rPr>
          <w:color w:val="000000"/>
          <w:lang w:val="en-US"/>
        </w:rPr>
        <w:t>Vasilyev V. Y. et al. Chemical vapour deposition of Ir-based coatings: chemistry, processes and applications //RSC Adv</w:t>
      </w:r>
      <w:r w:rsidR="005C4C53">
        <w:rPr>
          <w:color w:val="000000"/>
          <w:lang w:val="en-US"/>
        </w:rPr>
        <w:t>. 2015.</w:t>
      </w:r>
      <w:r w:rsidR="00440AC2" w:rsidRPr="00440AC2">
        <w:rPr>
          <w:color w:val="000000"/>
          <w:lang w:val="en-US"/>
        </w:rPr>
        <w:t xml:space="preserve"> </w:t>
      </w:r>
      <w:r w:rsidR="00440AC2">
        <w:rPr>
          <w:color w:val="000000"/>
          <w:lang w:val="en-US"/>
        </w:rPr>
        <w:t>V</w:t>
      </w:r>
      <w:r w:rsidR="00BD1817">
        <w:rPr>
          <w:color w:val="000000"/>
          <w:lang w:val="en-US"/>
        </w:rPr>
        <w:t>ol</w:t>
      </w:r>
      <w:r w:rsidR="00440AC2" w:rsidRPr="00440AC2">
        <w:rPr>
          <w:color w:val="000000"/>
          <w:lang w:val="en-US"/>
        </w:rPr>
        <w:t>. 5</w:t>
      </w:r>
      <w:r w:rsidR="005C4C53">
        <w:rPr>
          <w:color w:val="000000"/>
          <w:lang w:val="en-US"/>
        </w:rPr>
        <w:t>(</w:t>
      </w:r>
      <w:r w:rsidR="00440AC2" w:rsidRPr="00440AC2">
        <w:rPr>
          <w:color w:val="000000"/>
          <w:lang w:val="en-US"/>
        </w:rPr>
        <w:t>41</w:t>
      </w:r>
      <w:r w:rsidR="005C4C53">
        <w:rPr>
          <w:color w:val="000000"/>
          <w:lang w:val="en-US"/>
        </w:rPr>
        <w:t>)</w:t>
      </w:r>
      <w:r w:rsidR="00440AC2" w:rsidRPr="00440AC2">
        <w:rPr>
          <w:color w:val="000000"/>
          <w:lang w:val="en-US"/>
        </w:rPr>
        <w:t xml:space="preserve">. </w:t>
      </w:r>
      <w:r w:rsidR="00440AC2">
        <w:rPr>
          <w:color w:val="000000"/>
          <w:lang w:val="en-US"/>
        </w:rPr>
        <w:t>P</w:t>
      </w:r>
      <w:r w:rsidR="00440AC2" w:rsidRPr="00440AC2">
        <w:rPr>
          <w:color w:val="000000"/>
          <w:lang w:val="en-US"/>
        </w:rPr>
        <w:t>. 32034-32063.</w:t>
      </w:r>
    </w:p>
    <w:sectPr w:rsidR="009D2536" w:rsidRPr="001F5CD3" w:rsidSect="00B35DDE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807A5A"/>
    <w:multiLevelType w:val="hybridMultilevel"/>
    <w:tmpl w:val="FA205BC0"/>
    <w:lvl w:ilvl="0" w:tplc="6F4C1942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D6232"/>
    <w:multiLevelType w:val="hybridMultilevel"/>
    <w:tmpl w:val="DD66113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97781175">
    <w:abstractNumId w:val="2"/>
  </w:num>
  <w:num w:numId="2" w16cid:durableId="595289542">
    <w:abstractNumId w:val="3"/>
  </w:num>
  <w:num w:numId="3" w16cid:durableId="852456185">
    <w:abstractNumId w:val="1"/>
  </w:num>
  <w:num w:numId="4" w16cid:durableId="9100401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30241"/>
    <w:rsid w:val="000126E8"/>
    <w:rsid w:val="00063966"/>
    <w:rsid w:val="00075D6E"/>
    <w:rsid w:val="00086081"/>
    <w:rsid w:val="0009449A"/>
    <w:rsid w:val="00094FD0"/>
    <w:rsid w:val="000D1DF6"/>
    <w:rsid w:val="000E2B71"/>
    <w:rsid w:val="000E334E"/>
    <w:rsid w:val="00101A1C"/>
    <w:rsid w:val="00103657"/>
    <w:rsid w:val="001045AD"/>
    <w:rsid w:val="00106375"/>
    <w:rsid w:val="00107AA3"/>
    <w:rsid w:val="00116478"/>
    <w:rsid w:val="00126D26"/>
    <w:rsid w:val="00130241"/>
    <w:rsid w:val="00133801"/>
    <w:rsid w:val="001E61C2"/>
    <w:rsid w:val="001F0493"/>
    <w:rsid w:val="001F5CD3"/>
    <w:rsid w:val="0022260A"/>
    <w:rsid w:val="00224629"/>
    <w:rsid w:val="002264EE"/>
    <w:rsid w:val="0023307C"/>
    <w:rsid w:val="00253B45"/>
    <w:rsid w:val="002B5DBC"/>
    <w:rsid w:val="0031361E"/>
    <w:rsid w:val="00391C38"/>
    <w:rsid w:val="00393210"/>
    <w:rsid w:val="003B6EF3"/>
    <w:rsid w:val="003B76D6"/>
    <w:rsid w:val="003E2601"/>
    <w:rsid w:val="003F1054"/>
    <w:rsid w:val="003F4E6B"/>
    <w:rsid w:val="00440AC2"/>
    <w:rsid w:val="0047506E"/>
    <w:rsid w:val="004A26A3"/>
    <w:rsid w:val="004E276A"/>
    <w:rsid w:val="004F0EDF"/>
    <w:rsid w:val="00522BF1"/>
    <w:rsid w:val="00584C5F"/>
    <w:rsid w:val="00590166"/>
    <w:rsid w:val="005C4C53"/>
    <w:rsid w:val="005D022B"/>
    <w:rsid w:val="005D43FC"/>
    <w:rsid w:val="005E5BE9"/>
    <w:rsid w:val="006233D7"/>
    <w:rsid w:val="00624B02"/>
    <w:rsid w:val="0069427D"/>
    <w:rsid w:val="006C26D9"/>
    <w:rsid w:val="006F7A19"/>
    <w:rsid w:val="007213E1"/>
    <w:rsid w:val="00775389"/>
    <w:rsid w:val="00797838"/>
    <w:rsid w:val="007C36D8"/>
    <w:rsid w:val="007C5200"/>
    <w:rsid w:val="007F2744"/>
    <w:rsid w:val="008704A6"/>
    <w:rsid w:val="008931BE"/>
    <w:rsid w:val="008B2AF1"/>
    <w:rsid w:val="008C67E3"/>
    <w:rsid w:val="0090368A"/>
    <w:rsid w:val="00914205"/>
    <w:rsid w:val="00914598"/>
    <w:rsid w:val="00921D45"/>
    <w:rsid w:val="0092475E"/>
    <w:rsid w:val="009426C0"/>
    <w:rsid w:val="00980A65"/>
    <w:rsid w:val="009A352E"/>
    <w:rsid w:val="009A66DB"/>
    <w:rsid w:val="009B2F80"/>
    <w:rsid w:val="009B3300"/>
    <w:rsid w:val="009D2536"/>
    <w:rsid w:val="009F3380"/>
    <w:rsid w:val="00A02163"/>
    <w:rsid w:val="00A25669"/>
    <w:rsid w:val="00A314FE"/>
    <w:rsid w:val="00A640B9"/>
    <w:rsid w:val="00A84517"/>
    <w:rsid w:val="00A93499"/>
    <w:rsid w:val="00A97F2F"/>
    <w:rsid w:val="00AD14FC"/>
    <w:rsid w:val="00AD7380"/>
    <w:rsid w:val="00AE5F72"/>
    <w:rsid w:val="00B35DDE"/>
    <w:rsid w:val="00BD1817"/>
    <w:rsid w:val="00BF36F8"/>
    <w:rsid w:val="00BF4622"/>
    <w:rsid w:val="00C844E2"/>
    <w:rsid w:val="00CD00B1"/>
    <w:rsid w:val="00D22306"/>
    <w:rsid w:val="00D42542"/>
    <w:rsid w:val="00D42662"/>
    <w:rsid w:val="00D8121C"/>
    <w:rsid w:val="00DB4493"/>
    <w:rsid w:val="00DB5D6B"/>
    <w:rsid w:val="00DF310C"/>
    <w:rsid w:val="00E22189"/>
    <w:rsid w:val="00E56A98"/>
    <w:rsid w:val="00E74069"/>
    <w:rsid w:val="00E81D35"/>
    <w:rsid w:val="00EA0438"/>
    <w:rsid w:val="00EB1F49"/>
    <w:rsid w:val="00ED1A70"/>
    <w:rsid w:val="00EE54C7"/>
    <w:rsid w:val="00F865B3"/>
    <w:rsid w:val="00F95048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CB9600"/>
  <w15:docId w15:val="{23EE5A0F-BF1A-4036-8F77-C131B06E9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B35DDE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B35DD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B35DD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B35DDE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B35DDE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B35DD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B35DD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B35DDE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B35DD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Revision"/>
    <w:hidden/>
    <w:uiPriority w:val="99"/>
    <w:semiHidden/>
    <w:rsid w:val="00AD738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857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3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9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7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6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6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5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3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20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1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4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ivanov@yandex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39AB325C-465D-415B-B749-0249FB1D8D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3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рья</dc:creator>
  <cp:lastModifiedBy>Мария Скрыпник</cp:lastModifiedBy>
  <cp:revision>7</cp:revision>
  <dcterms:created xsi:type="dcterms:W3CDTF">2025-03-03T10:31:00Z</dcterms:created>
  <dcterms:modified xsi:type="dcterms:W3CDTF">2025-03-14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